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639" r:id="rId3"/>
    <p:sldId id="781" r:id="rId4"/>
    <p:sldId id="821" r:id="rId5"/>
    <p:sldId id="822" r:id="rId6"/>
    <p:sldId id="823" r:id="rId7"/>
    <p:sldId id="796" r:id="rId8"/>
    <p:sldId id="797" r:id="rId9"/>
    <p:sldId id="873" r:id="rId10"/>
    <p:sldId id="827" r:id="rId11"/>
    <p:sldId id="828" r:id="rId12"/>
    <p:sldId id="829" r:id="rId13"/>
    <p:sldId id="830" r:id="rId14"/>
    <p:sldId id="831" r:id="rId15"/>
    <p:sldId id="832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038"/>
    <p:restoredTop sz="94646"/>
  </p:normalViewPr>
  <p:slideViewPr>
    <p:cSldViewPr>
      <p:cViewPr varScale="1">
        <p:scale>
          <a:sx n="107" d="100"/>
          <a:sy n="107" d="100"/>
        </p:scale>
        <p:origin x="840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5341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jpe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5229" y="1524000"/>
            <a:ext cx="28055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il 15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762000" y="2286000"/>
            <a:ext cx="7543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chrodinger Equations on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Hydrogen Atom Wave Func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olution for Radial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olution for Angular and Azimuthal Equ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Angular Momentum Quantum 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Magnetic Quantum 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Zeeman Effec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olution of the Schr</a:t>
            </a:r>
            <a:r>
              <a:rPr lang="en-US" dirty="0">
                <a:cs typeface="Arial" charset="0"/>
              </a:rPr>
              <a:t>ö</a:t>
            </a:r>
            <a:r>
              <a:rPr lang="en-US" dirty="0">
                <a:cs typeface="+mj-cs"/>
              </a:rPr>
              <a:t>dinger Equ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1339850"/>
            <a:ext cx="8763000" cy="44513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Set each side of the equation equal to constant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(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+ 1)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>
                <a:cs typeface="ＭＳ Ｐゴシック" pitchFamily="-84" charset="-128"/>
              </a:rPr>
              <a:t>The Radial Equation</a:t>
            </a: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>
                <a:cs typeface="ＭＳ Ｐゴシック" pitchFamily="-84" charset="-128"/>
              </a:rPr>
              <a:t>The Angular Equation</a:t>
            </a: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 has been separated into three ordinary second-order differential equations, each containing only one variable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47663" y="2328863"/>
          <a:ext cx="4071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7" name="Equation" r:id="rId3" imgW="2578100" imgH="444500" progId="Equation.DSMT4">
                  <p:embed/>
                </p:oleObj>
              </mc:Choice>
              <mc:Fallback>
                <p:oleObj name="Equation" r:id="rId3" imgW="2578100" imgH="444500" progId="Equation.DSMT4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328863"/>
                        <a:ext cx="40719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85537"/>
              </p:ext>
            </p:extLst>
          </p:nvPr>
        </p:nvGraphicFramePr>
        <p:xfrm flipV="1">
          <a:off x="533400" y="3733800"/>
          <a:ext cx="396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8"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31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33400" y="3733800"/>
                        <a:ext cx="3962400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18013" y="2309813"/>
          <a:ext cx="4573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9" name="Equation" r:id="rId7" imgW="2895600" imgH="469900" progId="Equation.DSMT4">
                  <p:embed/>
                </p:oleObj>
              </mc:Choice>
              <mc:Fallback>
                <p:oleObj name="Equation" r:id="rId7" imgW="2895600" imgH="4699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09813"/>
                        <a:ext cx="45735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02150" y="3833813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0" name="Equation" r:id="rId9" imgW="2743200" imgH="469900" progId="Equation.DSMT4">
                  <p:embed/>
                </p:oleObj>
              </mc:Choice>
              <mc:Fallback>
                <p:oleObj name="Equation" r:id="rId9" imgW="2743200" imgH="4699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833813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7604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olution of the Radial Equ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1069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equation is called the </a:t>
            </a:r>
            <a:r>
              <a:rPr lang="en-US" sz="2800" b="1" dirty="0">
                <a:cs typeface="ＭＳ Ｐゴシック" pitchFamily="-84" charset="-128"/>
              </a:rPr>
              <a:t>associated </a:t>
            </a:r>
            <a:r>
              <a:rPr lang="en-US" sz="2800" b="1" dirty="0" err="1">
                <a:cs typeface="ＭＳ Ｐゴシック" pitchFamily="-84" charset="-128"/>
              </a:rPr>
              <a:t>Laguerre</a:t>
            </a:r>
            <a:r>
              <a:rPr lang="en-US" sz="2800" b="1" dirty="0">
                <a:cs typeface="ＭＳ Ｐゴシック" pitchFamily="-84" charset="-128"/>
              </a:rPr>
              <a:t> equation, </a:t>
            </a:r>
            <a:r>
              <a:rPr lang="en-US" sz="2800" dirty="0">
                <a:cs typeface="ＭＳ Ｐゴシック" pitchFamily="-84" charset="-128"/>
              </a:rPr>
              <a:t>and the </a:t>
            </a:r>
            <a:r>
              <a:rPr lang="en-US" sz="2800" i="1" dirty="0">
                <a:cs typeface="ＭＳ Ｐゴシック" pitchFamily="-84" charset="-128"/>
              </a:rPr>
              <a:t>solutions R</a:t>
            </a:r>
            <a:r>
              <a:rPr lang="en-US" sz="2800" dirty="0">
                <a:cs typeface="ＭＳ Ｐゴシック" pitchFamily="-84" charset="-128"/>
              </a:rPr>
              <a:t> that satisfies the appropriate boundary conditions are called </a:t>
            </a:r>
            <a:r>
              <a:rPr lang="en-US" sz="2800" i="1" dirty="0">
                <a:cs typeface="ＭＳ Ｐゴシック" pitchFamily="-84" charset="-128"/>
              </a:rPr>
              <a:t>associated </a:t>
            </a:r>
            <a:r>
              <a:rPr lang="en-US" sz="2800" i="1" dirty="0" err="1">
                <a:cs typeface="ＭＳ Ｐゴシック" pitchFamily="-84" charset="-128"/>
              </a:rPr>
              <a:t>Laguerre</a:t>
            </a:r>
            <a:r>
              <a:rPr lang="en-US" sz="2800" i="1" dirty="0">
                <a:cs typeface="ＭＳ Ｐゴシック" pitchFamily="-84" charset="-128"/>
              </a:rPr>
              <a:t> functions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Assume the ground state has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, </a:t>
            </a:r>
            <a:r>
              <a:rPr lang="en-US" sz="2800" dirty="0">
                <a:cs typeface="ＭＳ Ｐゴシック" pitchFamily="-84" charset="-128"/>
              </a:rPr>
              <a:t>and this requires 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We obtai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sz="2800" dirty="0">
                <a:cs typeface="ＭＳ Ｐゴシック" pitchFamily="-84" charset="-128"/>
              </a:rPr>
              <a:t>The derivative of             yields two terms, and we obtai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/>
          </p:nvPr>
        </p:nvGraphicFramePr>
        <p:xfrm>
          <a:off x="2819400" y="3276600"/>
          <a:ext cx="477669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7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77669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/>
          </p:nvPr>
        </p:nvGraphicFramePr>
        <p:xfrm>
          <a:off x="2463247" y="5334000"/>
          <a:ext cx="50805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8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47" y="5334000"/>
                        <a:ext cx="508055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/>
          </p:nvPr>
        </p:nvGraphicFramePr>
        <p:xfrm>
          <a:off x="3164304" y="4540250"/>
          <a:ext cx="798096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9" name="Equation" r:id="rId7" imgW="393700" imgH="393700" progId="Equation.DSMT4">
                  <p:embed/>
                </p:oleObj>
              </mc:Choice>
              <mc:Fallback>
                <p:oleObj name="Equation" r:id="rId7" imgW="393700" imgH="3937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04" y="4540250"/>
                        <a:ext cx="798096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0114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9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>
                <a:cs typeface="+mj-cs"/>
              </a:rPr>
              <a:t>Solution of the Radial Equation</a:t>
            </a:r>
          </a:p>
        </p:txBody>
      </p:sp>
      <p:sp>
        <p:nvSpPr>
          <p:cNvPr id="22531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458200" cy="5581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Let’s try a solution                     where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dirty="0">
                <a:cs typeface="ＭＳ Ｐゴシック" pitchFamily="-84" charset="-128"/>
              </a:rPr>
              <a:t> is a normalization constant, and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>
                <a:cs typeface="ＭＳ Ｐゴシック" pitchFamily="-84" charset="-128"/>
              </a:rPr>
              <a:t> is a constant with the dimension of length.</a:t>
            </a: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ake derivatives of </a:t>
            </a:r>
            <a:r>
              <a:rPr lang="en-US" sz="2400" i="1" dirty="0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, we obtain.</a:t>
            </a: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o satisfy this equation for any </a:t>
            </a:r>
            <a:r>
              <a:rPr lang="en-US" sz="2400" i="1" dirty="0" err="1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, each of the two expressions in parentheses must be </a:t>
            </a:r>
            <a:r>
              <a:rPr lang="en-US" sz="2400" b="1" u="sng" dirty="0">
                <a:solidFill>
                  <a:srgbClr val="C00000"/>
                </a:solidFill>
                <a:cs typeface="ＭＳ Ｐゴシック" pitchFamily="-84" charset="-128"/>
              </a:rPr>
              <a:t>zero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Set the second parentheses equal to zero and solve f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Set the first parentheses equal to zero and solve for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Both equal to the Bohr’s result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7350" y="609600"/>
          <a:ext cx="1416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27" name="Equation" r:id="rId3" imgW="698500" imgH="190500" progId="Equation.DSMT4">
                  <p:embed/>
                </p:oleObj>
              </mc:Choice>
              <mc:Fallback>
                <p:oleObj name="Equation" r:id="rId3" imgW="698500" imgH="190500" progId="Equation.DSMT4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09600"/>
                        <a:ext cx="14160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1828800"/>
          <a:ext cx="4664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28"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46640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19400" y="3886200"/>
          <a:ext cx="1524000" cy="84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29" name="Equation" r:id="rId7" imgW="800100" imgH="444500" progId="Equation.DSMT4">
                  <p:embed/>
                </p:oleObj>
              </mc:Choice>
              <mc:Fallback>
                <p:oleObj name="Equation" r:id="rId7" imgW="800100" imgH="44450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524000" cy="842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5283200"/>
          <a:ext cx="5159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30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83200"/>
                        <a:ext cx="5159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5000" y="4110335"/>
            <a:ext cx="1662384" cy="46166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+mn-lt"/>
              </a:rPr>
              <a:t>Bohr’s radiu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15000" y="5188803"/>
            <a:ext cx="2590799" cy="830997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+mn-lt"/>
              </a:rPr>
              <a:t>Ground state energy of the hydrogen atom </a:t>
            </a: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71875" y="5257800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31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57800"/>
                        <a:ext cx="7715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43400" y="5283200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32" name="Equation" r:id="rId13" imgW="584200" imgH="152400" progId="Equation.DSMT4">
                  <p:embed/>
                </p:oleObj>
              </mc:Choice>
              <mc:Fallback>
                <p:oleObj name="Equation" r:id="rId13" imgW="584200" imgH="15240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200"/>
                        <a:ext cx="10763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38400" y="5029200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33" name="Equation" r:id="rId15" imgW="622300" imgH="457200" progId="Equation.DSMT4">
                  <p:embed/>
                </p:oleObj>
              </mc:Choice>
              <mc:Fallback>
                <p:oleObj name="Equation" r:id="rId15" imgW="622300" imgH="45720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146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99270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>
                <a:cs typeface="+mj-cs"/>
              </a:rPr>
              <a:t>Principal Quantum Number </a:t>
            </a:r>
            <a:r>
              <a:rPr lang="en-US" sz="5400" i="1" dirty="0" err="1">
                <a:cs typeface="+mj-cs"/>
              </a:rPr>
              <a:t>n</a:t>
            </a:r>
            <a:endParaRPr lang="en-US" sz="5400" i="1" dirty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rincipal quantum number, n, results from the solution of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 the separate Schrodinger Eq. since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>
                <a:cs typeface="ＭＳ Ｐゴシック" pitchFamily="-84" charset="-128"/>
              </a:rPr>
              <a:t>V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sign of the 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/>
          </p:nvPr>
        </p:nvGraphicFramePr>
        <p:xfrm>
          <a:off x="1371600" y="3703637"/>
          <a:ext cx="1044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55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41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3637"/>
                        <a:ext cx="1044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2362200" y="3200400"/>
          <a:ext cx="38163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56" name="Equation" r:id="rId5" imgW="1206500" imgH="495300" progId="Equation.DSMT4">
                  <p:embed/>
                </p:oleObj>
              </mc:Choice>
              <mc:Fallback>
                <p:oleObj name="Equation" r:id="rId5" imgW="1206500" imgH="4953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8163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6194425" y="3408363"/>
          <a:ext cx="10445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57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408363"/>
                        <a:ext cx="10445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51164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685800"/>
            <a:ext cx="8610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/>
              <a:t>n </a:t>
            </a:r>
            <a:r>
              <a:rPr lang="en-US" sz="2400" dirty="0"/>
              <a:t>= 1, 2, 3, 4, . . . 				(n&gt;0)	     Integ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 = 0, 1, 2, 3, . . . ,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			(0=&lt;ℓ &lt;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n) 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Integ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	(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|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| ≤ ℓ)   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59192"/>
              </p:ext>
            </p:extLst>
          </p:nvPr>
        </p:nvGraphicFramePr>
        <p:xfrm>
          <a:off x="4724400" y="5410200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31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40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10200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3688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>
                <a:cs typeface="ＭＳ Ｐゴシック" pitchFamily="-84" charset="-128"/>
              </a:rPr>
              <a:t>What are the possible quantum numbers for the state n=4 in atomic hydrogen?  How many degenerate states are there?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Ex 7.3: Quantum Numbers &amp; Degeneracy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228600" y="1752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	n		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Symbol" charset="2"/>
              </a:rPr>
              <a:t>		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cs typeface="Symbol" charset="2"/>
              </a:rPr>
              <a:t>	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	4		0		0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	4		1	       -1, 0, +1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	4		2	  -2, -1, 0, +1, +2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	4		3      -3, -2, -1, 0, +1, +2, +3</a:t>
            </a:r>
          </a:p>
        </p:txBody>
      </p:sp>
      <p:sp>
        <p:nvSpPr>
          <p:cNvPr id="18" name="Rectangle 35"/>
          <p:cNvSpPr txBox="1">
            <a:spLocks noChangeArrowheads="1"/>
          </p:cNvSpPr>
          <p:nvPr/>
        </p:nvSpPr>
        <p:spPr bwMode="auto">
          <a:xfrm>
            <a:off x="228600" y="4191000"/>
            <a:ext cx="853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ＭＳ Ｐゴシック" pitchFamily="-84" charset="-128"/>
              </a:rPr>
              <a:t>The energy of an atomic hydrogen state is determined only by the primary quantum number, thus, all these quantum states, 1+3+5+7 = 16, are in the same energy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ＭＳ Ｐゴシック" pitchFamily="-84" charset="-128"/>
              </a:rPr>
              <a:t>Thus, there are 16 degenerate states for the state n=4.</a:t>
            </a:r>
            <a:endParaRPr lang="en-US" sz="28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140554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7" grpId="0" build="p"/>
      <p:bldP spid="18" grpId="0" build="p"/>
      <p:bldP spid="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993" y="670477"/>
            <a:ext cx="8482013" cy="5517046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dirty="0"/>
              <a:t>Bring out HW#5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ading 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dirty="0"/>
              <a:t>CH7.2, CH7.6 and the entire CH8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Presentations next Monday and Wednesday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search presentation deadline is 8pm, Sunday, April 21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search paper deadline is Wednesday, 4/24</a:t>
            </a:r>
          </a:p>
          <a:p>
            <a:pPr eaLnBrk="1" hangingPunct="1">
              <a:spcBef>
                <a:spcPts val="200"/>
              </a:spcBef>
            </a:pPr>
            <a:r>
              <a:rPr lang="en-US" dirty="0"/>
              <a:t>You guys have done a marvelous job at the workshop last week!   Everyone complimented how good you all were!   Let’s hit this week’s workshop out of the ballpark! </a:t>
            </a:r>
            <a:endParaRPr lang="en-US" sz="3600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FA24904-CAB9-984B-82EA-62C1934E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44F0CF-7294-F14A-9BF7-40CB3566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12713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Reminder: Special Project #7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Show that the Schrodinger wave equation becomes Newton’s second law in the classical limit.  (15 points)</a:t>
            </a:r>
          </a:p>
          <a:p>
            <a:pPr marL="571500" indent="-571500" algn="l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Deadline this Wednesday, Apr. 17</a:t>
            </a:r>
          </a:p>
          <a:p>
            <a:pPr marL="571500" indent="-571500" algn="l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/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87764445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>
                <a:cs typeface="+mj-cs"/>
              </a:rPr>
              <a:t>Application of the Schr</a:t>
            </a:r>
            <a:r>
              <a:rPr lang="en-US" sz="3400" dirty="0">
                <a:cs typeface="Arial" charset="0"/>
              </a:rPr>
              <a:t>ö</a:t>
            </a:r>
            <a:r>
              <a:rPr lang="en-US" sz="3400" dirty="0">
                <a:cs typeface="+mj-cs"/>
              </a:rPr>
              <a:t>dinger Equation to the Hydrogen Ato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686800" cy="48006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The approximation of the potential energy of the electron-proton system is the Coulomb potential: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To solve this problem, we use the three-dimensional time-independent 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Wave Equation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algn="l" eaLnBrk="1" hangingPunct="1">
              <a:lnSpc>
                <a:spcPct val="90000"/>
              </a:lnSpc>
              <a:buNone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For Hydrogen-like atoms with one electron (He</a:t>
            </a:r>
            <a:r>
              <a:rPr lang="en-US" sz="2800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 or Li</a:t>
            </a:r>
            <a:r>
              <a:rPr lang="en-US" sz="2800" baseline="30000" dirty="0">
                <a:cs typeface="ＭＳ Ｐゴシック" pitchFamily="-84" charset="-128"/>
              </a:rPr>
              <a:t>++</a:t>
            </a:r>
            <a:r>
              <a:rPr lang="en-US" sz="2800" dirty="0"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Replace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with </a:t>
            </a:r>
            <a:r>
              <a:rPr lang="en-US" sz="2400" i="1" dirty="0">
                <a:cs typeface="ＭＳ Ｐゴシック" pitchFamily="-84" charset="-128"/>
              </a:rPr>
              <a:t>Z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(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is the atomic number)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Use the appropriate reduced mass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endParaRPr lang="en-US" sz="4000" dirty="0">
              <a:latin typeface="Symbol" charset="2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2133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87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57737" y="1828800"/>
          <a:ext cx="11096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88" name="Equation" r:id="rId5" imgW="431800" imgH="457200" progId="Equation.DSMT4">
                  <p:embed/>
                </p:oleObj>
              </mc:Choice>
              <mc:Fallback>
                <p:oleObj name="Equation" r:id="rId5" imgW="431800" imgH="45720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7" y="1828800"/>
                        <a:ext cx="11096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19600" y="2328862"/>
          <a:ext cx="3603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89" name="Equation" r:id="rId7" imgW="139700" imgH="101600" progId="Equation.DSMT4">
                  <p:embed/>
                </p:oleObj>
              </mc:Choice>
              <mc:Fallback>
                <p:oleObj name="Equation" r:id="rId7" imgW="139700" imgH="10160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28862"/>
                        <a:ext cx="360363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/>
          </p:nvPr>
        </p:nvGraphicFramePr>
        <p:xfrm>
          <a:off x="514350" y="3810000"/>
          <a:ext cx="82121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90" name="Equation" r:id="rId9" imgW="4254500" imgH="469900" progId="Equation.DSMT4">
                  <p:embed/>
                </p:oleObj>
              </mc:Choice>
              <mc:Fallback>
                <p:oleObj name="Equation" r:id="rId9" imgW="4254500" imgH="469900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10000"/>
                        <a:ext cx="82121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17867"/>
              </p:ext>
            </p:extLst>
          </p:nvPr>
        </p:nvGraphicFramePr>
        <p:xfrm>
          <a:off x="5715000" y="5486400"/>
          <a:ext cx="1600200" cy="78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91" name="Equation" r:id="rId11" imgW="952500" imgH="469900" progId="Equation.DSMT4">
                  <p:embed/>
                </p:oleObj>
              </mc:Choice>
              <mc:Fallback>
                <p:oleObj name="Equation" r:id="rId11" imgW="952500" imgH="469900" progId="Equation.DSMT4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486400"/>
                        <a:ext cx="1600200" cy="78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6670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>
                <a:cs typeface="+mj-cs"/>
              </a:rPr>
              <a:t>Application of the Schr</a:t>
            </a:r>
            <a:r>
              <a:rPr lang="en-US" sz="3400" dirty="0">
                <a:cs typeface="Arial" charset="0"/>
              </a:rPr>
              <a:t>ö</a:t>
            </a:r>
            <a:r>
              <a:rPr lang="en-US" sz="3400" dirty="0">
                <a:cs typeface="+mj-cs"/>
              </a:rPr>
              <a:t>dinger Equation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453438" cy="8382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>
                <a:cs typeface="+mn-cs"/>
              </a:rPr>
              <a:t>The potential (central force) </a:t>
            </a:r>
            <a:r>
              <a:rPr lang="en-US" sz="2800" i="1" dirty="0" err="1">
                <a:cs typeface="+mn-cs"/>
              </a:rPr>
              <a:t>V</a:t>
            </a:r>
            <a:r>
              <a:rPr lang="en-US" sz="2800" dirty="0" err="1">
                <a:cs typeface="+mn-cs"/>
              </a:rPr>
              <a:t>(</a:t>
            </a:r>
            <a:r>
              <a:rPr lang="en-US" sz="2800" i="1" dirty="0" err="1">
                <a:cs typeface="+mn-cs"/>
              </a:rPr>
              <a:t>r</a:t>
            </a:r>
            <a:r>
              <a:rPr lang="en-US" sz="2800" dirty="0">
                <a:cs typeface="+mn-cs"/>
              </a:rPr>
              <a:t>) depends on the distance </a:t>
            </a:r>
            <a:r>
              <a:rPr lang="en-US" sz="2800" i="1" dirty="0" err="1">
                <a:cs typeface="+mn-cs"/>
              </a:rPr>
              <a:t>r</a:t>
            </a:r>
            <a:r>
              <a:rPr lang="en-US" sz="2800" dirty="0">
                <a:cs typeface="+mn-cs"/>
              </a:rPr>
              <a:t> between the proton and electron.</a:t>
            </a:r>
          </a:p>
        </p:txBody>
      </p:sp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6019800" y="4191000"/>
            <a:ext cx="1066800" cy="914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100" y="5243513"/>
          <a:ext cx="87757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59" name="Equation" r:id="rId3" imgW="4546600" imgH="444500" progId="Equation.DSMT4">
                  <p:embed/>
                </p:oleObj>
              </mc:Choice>
              <mc:Fallback>
                <p:oleObj name="Equation" r:id="rId3" imgW="4546600" imgH="44450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243513"/>
                        <a:ext cx="87757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7200" y="1981200"/>
            <a:ext cx="4267200" cy="3048000"/>
            <a:chOff x="381000" y="1981200"/>
            <a:chExt cx="4267200" cy="2743200"/>
          </a:xfrm>
        </p:grpSpPr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762000" y="2057400"/>
              <a:ext cx="3886200" cy="2667000"/>
              <a:chOff x="0" y="1056"/>
              <a:chExt cx="2448" cy="1680"/>
            </a:xfrm>
          </p:grpSpPr>
          <p:pic>
            <p:nvPicPr>
              <p:cNvPr id="15368" name="Picture 7"/>
              <p:cNvPicPr>
                <a:picLocks noChangeAspect="1" noChangeArrowheads="1"/>
              </p:cNvPicPr>
              <p:nvPr/>
            </p:nvPicPr>
            <p:blipFill>
              <a:blip r:embed="rId5"/>
              <a:srcRect b="40256"/>
              <a:stretch>
                <a:fillRect/>
              </a:stretch>
            </p:blipFill>
            <p:spPr bwMode="auto">
              <a:xfrm>
                <a:off x="584" y="1056"/>
                <a:ext cx="1864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369" name="Picture 18" descr="0701"/>
              <p:cNvPicPr preferRelativeResize="0">
                <a:picLocks noChangeAspect="1" noChangeArrowheads="1"/>
              </p:cNvPicPr>
              <p:nvPr/>
            </p:nvPicPr>
            <p:blipFill>
              <a:blip r:embed="rId6"/>
              <a:srcRect l="9694" t="57840" r="4199" b="4083"/>
              <a:stretch>
                <a:fillRect/>
              </a:stretch>
            </p:blipFill>
            <p:spPr bwMode="auto">
              <a:xfrm>
                <a:off x="0" y="1094"/>
                <a:ext cx="1076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Rectangle 14"/>
            <p:cNvSpPr/>
            <p:nvPr/>
          </p:nvSpPr>
          <p:spPr bwMode="auto">
            <a:xfrm>
              <a:off x="381000" y="1981200"/>
              <a:ext cx="20574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752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0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1257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48200" y="1676400"/>
            <a:ext cx="4495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Transform to spherical polar coordinates to exploit the radial symmetry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Insert the Coulomb potential into the transformed Schr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Arial" charset="0"/>
              </a:rPr>
              <a:t>ö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dinger equation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" y="2057400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1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20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2400" y="2303463"/>
          <a:ext cx="8540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2" name="Equation" r:id="rId11" imgW="647700" imgH="177800" progId="Equation.DSMT4">
                  <p:embed/>
                </p:oleObj>
              </mc:Choice>
              <mc:Fallback>
                <p:oleObj name="Equation" r:id="rId11" imgW="647700" imgH="1778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03463"/>
                        <a:ext cx="854075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" y="2590800"/>
          <a:ext cx="1441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3" name="Equation" r:id="rId13" imgW="1092200" imgH="279400" progId="Equation.DSMT4">
                  <p:embed/>
                </p:oleObj>
              </mc:Choice>
              <mc:Fallback>
                <p:oleObj name="Equation" r:id="rId13" imgW="1092200" imgH="2794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1441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" y="2971800"/>
          <a:ext cx="1976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4" name="Equation" r:id="rId15" imgW="1498600" imgH="393700" progId="Equation.DSMT4">
                  <p:embed/>
                </p:oleObj>
              </mc:Choice>
              <mc:Fallback>
                <p:oleObj name="Equation" r:id="rId15" imgW="1498600" imgH="393700" progId="Equation.DSMT4">
                  <p:embed/>
                  <p:pic>
                    <p:nvPicPr>
                      <p:cNvPr id="26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19764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2400" y="3419475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365" name="Equation" r:id="rId17" imgW="1790700" imgH="393700" progId="Equation.DSMT4">
                  <p:embed/>
                </p:oleObj>
              </mc:Choice>
              <mc:Fallback>
                <p:oleObj name="Equation" r:id="rId17" imgW="1790700" imgH="39370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19475"/>
                        <a:ext cx="2362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0878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  <p:bldP spid="144394" grpId="0" animBg="1"/>
      <p:bldP spid="1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1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>
                <a:cs typeface="+mj-cs"/>
              </a:rPr>
              <a:t>Application of the Schr</a:t>
            </a:r>
            <a:r>
              <a:rPr lang="en-US" sz="3400" dirty="0">
                <a:cs typeface="Arial" charset="0"/>
              </a:rPr>
              <a:t>ö</a:t>
            </a:r>
            <a:r>
              <a:rPr lang="en-US" sz="3400" dirty="0">
                <a:cs typeface="+mj-cs"/>
              </a:rPr>
              <a:t>dinger Equation</a:t>
            </a:r>
          </a:p>
        </p:txBody>
      </p:sp>
      <p:sp>
        <p:nvSpPr>
          <p:cNvPr id="16387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453438" cy="4572000"/>
          </a:xfrm>
        </p:spPr>
        <p:txBody>
          <a:bodyPr/>
          <a:lstStyle/>
          <a:p>
            <a:r>
              <a:rPr lang="en-US" sz="2800" dirty="0">
                <a:cs typeface="ＭＳ Ｐゴシック" pitchFamily="-84" charset="-128"/>
              </a:rPr>
              <a:t>The wave function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ψ</a:t>
            </a:r>
            <a:r>
              <a:rPr lang="en-US" sz="2800" dirty="0">
                <a:cs typeface="ＭＳ Ｐゴシック" pitchFamily="-84" charset="-128"/>
              </a:rPr>
              <a:t> is a function of </a:t>
            </a:r>
            <a:r>
              <a:rPr lang="en-US" sz="2800" i="1" dirty="0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latin typeface="Symbol" pitchFamily="2" charset="2"/>
                <a:cs typeface="ＭＳ Ｐゴシック" pitchFamily="-84" charset="-128"/>
              </a:rPr>
              <a:t>q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n-US" sz="2800" dirty="0" err="1">
                <a:latin typeface="Symbol" charset="2"/>
                <a:cs typeface="Symbol" charset="2"/>
              </a:rPr>
              <a:t>φ</a:t>
            </a:r>
            <a:r>
              <a:rPr lang="en-US" sz="2800" dirty="0">
                <a:cs typeface="ＭＳ Ｐゴシック" pitchFamily="-84" charset="-128"/>
              </a:rPr>
              <a:t> .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The equation is separable into three equations of independent variables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The solution may be a product of three functions.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dirty="0">
                <a:cs typeface="ＭＳ Ｐゴシック" pitchFamily="-84" charset="-128"/>
              </a:rPr>
              <a:t>We can separate the Schrodinger equation in polar coordinate into three separate differential equations, each depending only on one coordinate: </a:t>
            </a:r>
            <a:r>
              <a:rPr lang="en-US" sz="2800" i="1" dirty="0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latin typeface="Symbol" pitchFamily="2" charset="2"/>
                <a:cs typeface="ＭＳ Ｐゴシック" pitchFamily="-84" charset="-128"/>
              </a:rPr>
              <a:t>q</a:t>
            </a:r>
            <a:r>
              <a:rPr lang="en-US" sz="2800" dirty="0">
                <a:cs typeface="ＭＳ Ｐゴシック" pitchFamily="-84" charset="-128"/>
              </a:rPr>
              <a:t>, or </a:t>
            </a:r>
            <a:r>
              <a:rPr lang="en-US" sz="2800" dirty="0" err="1">
                <a:latin typeface="Symbol" charset="2"/>
                <a:cs typeface="Symbol" charset="2"/>
              </a:rPr>
              <a:t>φ</a:t>
            </a:r>
            <a:r>
              <a:rPr lang="en-US" sz="2800" dirty="0">
                <a:cs typeface="ＭＳ Ｐゴシック" pitchFamily="-84" charset="-128"/>
              </a:rPr>
              <a:t> .</a:t>
            </a: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>
            <a:off x="609600" y="213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6096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609600" y="3733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3429000"/>
          <a:ext cx="5063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39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5063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6336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uiExpand="1" build="p"/>
      <p:bldP spid="145411" grpId="0" animBg="1"/>
      <p:bldP spid="145413" grpId="0" animBg="1"/>
      <p:bldP spid="1454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>
                <a:cs typeface="+mj-cs"/>
              </a:rPr>
              <a:t>Solution of the Schr</a:t>
            </a:r>
            <a:r>
              <a:rPr lang="en-US" sz="3300" dirty="0">
                <a:cs typeface="Arial" charset="0"/>
              </a:rPr>
              <a:t>ö</a:t>
            </a:r>
            <a:r>
              <a:rPr lang="en-US" sz="3300" dirty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into the polar Schrodinger equation and 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>
                <a:latin typeface="Symbol" charset="2"/>
                <a:cs typeface="Symbol" charset="2"/>
              </a:rPr>
              <a:t>φ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 in Schrodinger eq. can be written as</a:t>
            </a:r>
          </a:p>
          <a:p>
            <a:pPr>
              <a:buNone/>
            </a:pP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ubstituting them into the polar 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9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8713"/>
                        <a:ext cx="11747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0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8458200" cy="8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1" name="Equation" r:id="rId7" imgW="4470400" imgH="444500" progId="Equation.DSMT4">
                  <p:embed/>
                </p:oleObj>
              </mc:Choice>
              <mc:Fallback>
                <p:oleObj name="Equation" r:id="rId7" imgW="4470400" imgH="44450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467600" cy="73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2" name="Equation" r:id="rId9" imgW="4356100" imgH="444500" progId="Equation.DSMT4">
                  <p:embed/>
                </p:oleObj>
              </mc:Choice>
              <mc:Fallback>
                <p:oleObj name="Equation" r:id="rId9" imgW="4356100" imgH="44450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510213"/>
                        <a:ext cx="72755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3" name="Equation" r:id="rId11" imgW="812800" imgH="393700" progId="Equation.DSMT4">
                  <p:embed/>
                </p:oleObj>
              </mc:Choice>
              <mc:Fallback>
                <p:oleObj name="Equation" r:id="rId11" imgW="812800" imgH="39370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62200"/>
                        <a:ext cx="1212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4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286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365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9275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>
                <a:cs typeface="+mj-cs"/>
              </a:rPr>
              <a:t>Solution of the Schr</a:t>
            </a:r>
            <a:r>
              <a:rPr lang="en-US" sz="3300" dirty="0">
                <a:cs typeface="Arial" charset="0"/>
              </a:rPr>
              <a:t>ö</a:t>
            </a:r>
            <a:r>
              <a:rPr lang="en-US" sz="3300" dirty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6868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left-hand side and only </a:t>
            </a:r>
            <a:r>
              <a:rPr lang="en-US" sz="2800" dirty="0" err="1">
                <a:latin typeface="Symbol" charset="2"/>
                <a:cs typeface="Symbol" charset="2"/>
              </a:rPr>
              <a:t>φ</a:t>
            </a:r>
            <a:r>
              <a:rPr lang="en-US" sz="2800" dirty="0">
                <a:cs typeface="ＭＳ Ｐゴシック" pitchFamily="-84" charset="-128"/>
              </a:rPr>
              <a:t>  appears on the right-hand side of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left-hand side of the equation cannot change as </a:t>
            </a:r>
            <a:r>
              <a:rPr lang="en-US" sz="2800" dirty="0" err="1">
                <a:latin typeface="Symbol" charset="2"/>
                <a:cs typeface="Symbol" charset="2"/>
              </a:rPr>
              <a:t>φ</a:t>
            </a:r>
            <a:r>
              <a:rPr lang="en-US" sz="2800" dirty="0">
                <a:cs typeface="ＭＳ Ｐゴシック" pitchFamily="-84" charset="-128"/>
              </a:rPr>
              <a:t>  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right-hand 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true in all cases.  Set 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right-hand side of the reorganized equation</a:t>
            </a:r>
          </a:p>
          <a:p>
            <a:pPr marL="457200" lvl="1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>
                <a:cs typeface="ＭＳ Ｐゴシック" pitchFamily="-84" charset="-128"/>
              </a:rPr>
              <a:t>The sign in this equation must be negative for a valid solution </a:t>
            </a:r>
          </a:p>
          <a:p>
            <a:pPr eaLnBrk="1" hangingPunct="1">
              <a:spcBef>
                <a:spcPts val="0"/>
              </a:spcBef>
            </a:pPr>
            <a:r>
              <a:rPr lang="en-US" dirty="0">
                <a:cs typeface="ＭＳ Ｐゴシック" pitchFamily="-84" charset="-128"/>
              </a:rPr>
              <a:t>It is convenient to choose a solution to be          </a:t>
            </a:r>
            <a:r>
              <a:rPr lang="en-US" sz="36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724400"/>
            <a:ext cx="3384550" cy="4127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21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/>
          </p:nvPr>
        </p:nvGraphicFramePr>
        <p:xfrm>
          <a:off x="1752600" y="4419600"/>
          <a:ext cx="1752600" cy="96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1" name="Equation" r:id="rId3" imgW="800100" imgH="444500" progId="Equation.DSMT4">
                  <p:embed/>
                </p:oleObj>
              </mc:Choice>
              <mc:Fallback>
                <p:oleObj name="Equation" r:id="rId3" imgW="800100" imgH="444500" progId="Equation.DSMT4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1752600" cy="963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/>
          </p:nvPr>
        </p:nvGraphicFramePr>
        <p:xfrm>
          <a:off x="7162800" y="5835650"/>
          <a:ext cx="72402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2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35650"/>
                        <a:ext cx="72402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176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15669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cs typeface="+mj-cs"/>
              </a:rPr>
              <a:t>Solution of the Schr</a:t>
            </a:r>
            <a:r>
              <a:rPr lang="en-US" sz="3600" dirty="0">
                <a:cs typeface="Arial" charset="0"/>
              </a:rPr>
              <a:t>ö</a:t>
            </a:r>
            <a:r>
              <a:rPr lang="en-US" sz="3600" dirty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6858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 the previous equation 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must be single valued in order to have a valid solution for any </a:t>
            </a:r>
            <a:r>
              <a:rPr lang="en-US" sz="2800" dirty="0" err="1">
                <a:latin typeface="Symbol" charset="2"/>
                <a:cs typeface="Symbol" charset="2"/>
              </a:rPr>
              <a:t>φ</a:t>
            </a:r>
            <a:r>
              <a:rPr lang="en-US" sz="2800" dirty="0">
                <a:cs typeface="ＭＳ Ｐゴシック" pitchFamily="-84" charset="-128"/>
              </a:rPr>
              <a:t>, which require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must be zero or an integer (positive or negative) for this to work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Now, set the remaining equation equal 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 divide either side with sin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latin typeface="Symbol" charset="2"/>
                <a:cs typeface="Symbol" charset="2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nd rearrange them as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15, 2019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/>
          </p:nvPr>
        </p:nvGraphicFramePr>
        <p:xfrm>
          <a:off x="457200" y="6858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1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598872"/>
              </p:ext>
            </p:extLst>
          </p:nvPr>
        </p:nvGraphicFramePr>
        <p:xfrm>
          <a:off x="3963022" y="1676400"/>
          <a:ext cx="22091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2" name="Equation" r:id="rId5" imgW="1092200" imgH="228600" progId="Equation.DSMT4">
                  <p:embed/>
                </p:oleObj>
              </mc:Choice>
              <mc:Fallback>
                <p:oleObj name="Equation" r:id="rId5" imgW="1092200" imgH="228600" progId="Equation.DSMT4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022" y="1676400"/>
                        <a:ext cx="22091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/>
          </p:nvPr>
        </p:nvGraphicFramePr>
        <p:xfrm>
          <a:off x="990600" y="2166144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3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144"/>
                        <a:ext cx="31527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/>
          </p:nvPr>
        </p:nvGraphicFramePr>
        <p:xfrm>
          <a:off x="5751512" y="2133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4" name="Equation" r:id="rId9" imgW="635000" imgH="190500" progId="Equation.DSMT4">
                  <p:embed/>
                </p:oleObj>
              </mc:Choice>
              <mc:Fallback>
                <p:oleObj name="Equation" r:id="rId9" imgW="635000" imgH="190500" progId="Equation.DSMT4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2133600"/>
                        <a:ext cx="1487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21473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08588"/>
              </p:ext>
            </p:extLst>
          </p:nvPr>
        </p:nvGraphicFramePr>
        <p:xfrm>
          <a:off x="838200" y="4191000"/>
          <a:ext cx="401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5" name="Equation" r:id="rId11" imgW="1943100" imgH="444500" progId="Equation.DSMT4">
                  <p:embed/>
                </p:oleObj>
              </mc:Choice>
              <mc:Fallback>
                <p:oleObj name="Equation" r:id="rId11" imgW="1943100" imgH="444500" progId="Equation.DSMT4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40195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10932"/>
              </p:ext>
            </p:extLst>
          </p:nvPr>
        </p:nvGraphicFramePr>
        <p:xfrm>
          <a:off x="4800600" y="4191000"/>
          <a:ext cx="373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96" name="Equation" r:id="rId13" imgW="1803400" imgH="444500" progId="Equation.DSMT4">
                  <p:embed/>
                </p:oleObj>
              </mc:Choice>
              <mc:Fallback>
                <p:oleObj name="Equation" r:id="rId13" imgW="1803400" imgH="444500" progId="Equation.DSMT4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91000"/>
                        <a:ext cx="3730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7526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9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  <p:bldP spid="17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649</TotalTime>
  <Words>1038</Words>
  <Application>Microsoft Macintosh PowerPoint</Application>
  <PresentationFormat>On-screen Show (4:3)</PresentationFormat>
  <Paragraphs>176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Arial Narrow</vt:lpstr>
      <vt:lpstr>Lucida Grande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22</vt:lpstr>
      <vt:lpstr>Announcements</vt:lpstr>
      <vt:lpstr>Reminder: Special Project #7</vt:lpstr>
      <vt:lpstr>Application of the Schrödinger Equation to the Hydrogen Atom</vt:lpstr>
      <vt:lpstr>Application of the Schrödinger Equation</vt:lpstr>
      <vt:lpstr>Application of the Schrödinger Equation</vt:lpstr>
      <vt:lpstr>Solution of the Schrödinger Equation for Hydrogen</vt:lpstr>
      <vt:lpstr>Solution of the Schrödinger Equation</vt:lpstr>
      <vt:lpstr>Solution of the Schrödinger Equation</vt:lpstr>
      <vt:lpstr>Solution of the Schrödinger Equation</vt:lpstr>
      <vt:lpstr>Solution of the Radial Equation</vt:lpstr>
      <vt:lpstr>Solution of the Radial Equation</vt:lpstr>
      <vt:lpstr>Principal Quantum Number n</vt:lpstr>
      <vt:lpstr>Quantum Numbers</vt:lpstr>
      <vt:lpstr>Ex 7.3: Quantum Numbers &amp; Degenerac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102</cp:revision>
  <cp:lastPrinted>2013-08-26T21:25:15Z</cp:lastPrinted>
  <dcterms:created xsi:type="dcterms:W3CDTF">2012-08-27T21:13:02Z</dcterms:created>
  <dcterms:modified xsi:type="dcterms:W3CDTF">2019-04-15T19:44:02Z</dcterms:modified>
</cp:coreProperties>
</file>